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57240" w14:textId="77777777" w:rsidR="00733244" w:rsidRPr="002E3DB2" w:rsidRDefault="00147DEA" w:rsidP="00FB2AD9">
      <w:pPr>
        <w:spacing w:line="360" w:lineRule="auto"/>
        <w:ind w:left="-142" w:right="-235"/>
        <w:jc w:val="center"/>
        <w:rPr>
          <w:rFonts w:ascii="Arial" w:hAnsi="Arial" w:cs="Arial"/>
          <w:sz w:val="21"/>
          <w:szCs w:val="21"/>
        </w:rPr>
      </w:pPr>
      <w:r w:rsidRPr="002E3DB2">
        <w:rPr>
          <w:rFonts w:ascii="Arial" w:hAnsi="Arial" w:cs="Arial"/>
          <w:noProof/>
          <w:sz w:val="21"/>
          <w:szCs w:val="21"/>
        </w:rPr>
        <w:drawing>
          <wp:anchor distT="0" distB="0" distL="114300" distR="114300" simplePos="0" relativeHeight="251658752" behindDoc="0" locked="0" layoutInCell="1" allowOverlap="1" wp14:anchorId="46857259" wp14:editId="4685725A">
            <wp:simplePos x="0" y="0"/>
            <wp:positionH relativeFrom="column">
              <wp:posOffset>-266048</wp:posOffset>
            </wp:positionH>
            <wp:positionV relativeFrom="paragraph">
              <wp:posOffset>-67945</wp:posOffset>
            </wp:positionV>
            <wp:extent cx="907415" cy="650875"/>
            <wp:effectExtent l="0" t="0" r="6985" b="0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244" w:rsidRPr="002E3DB2">
        <w:rPr>
          <w:rFonts w:ascii="Arial" w:hAnsi="Arial" w:cs="Arial"/>
          <w:sz w:val="21"/>
          <w:szCs w:val="21"/>
        </w:rPr>
        <w:t>UNIVERSIDAD</w:t>
      </w:r>
      <w:r w:rsidR="001B396D" w:rsidRPr="002E3DB2">
        <w:rPr>
          <w:rFonts w:ascii="Arial" w:hAnsi="Arial" w:cs="Arial"/>
          <w:sz w:val="21"/>
          <w:szCs w:val="21"/>
        </w:rPr>
        <w:t>E ESTADUAL DO OESTE DO PARANÁ: CAMPUS DE FOZ DO IGUAÇU</w:t>
      </w:r>
    </w:p>
    <w:p w14:paraId="46857241" w14:textId="69C03AFA" w:rsidR="001B396D" w:rsidRPr="002E3DB2" w:rsidRDefault="00733244" w:rsidP="00FB2AD9">
      <w:pPr>
        <w:spacing w:line="360" w:lineRule="auto"/>
        <w:ind w:left="-142" w:right="-235"/>
        <w:jc w:val="center"/>
        <w:rPr>
          <w:rFonts w:ascii="Arial" w:hAnsi="Arial" w:cs="Arial"/>
          <w:sz w:val="21"/>
          <w:szCs w:val="21"/>
        </w:rPr>
      </w:pPr>
      <w:r w:rsidRPr="002E3DB2">
        <w:rPr>
          <w:rFonts w:ascii="Arial" w:hAnsi="Arial" w:cs="Arial"/>
          <w:sz w:val="21"/>
          <w:szCs w:val="21"/>
        </w:rPr>
        <w:t xml:space="preserve">CENTRO </w:t>
      </w:r>
      <w:r w:rsidR="001B396D" w:rsidRPr="002E3DB2">
        <w:rPr>
          <w:rFonts w:ascii="Arial" w:hAnsi="Arial" w:cs="Arial"/>
          <w:sz w:val="21"/>
          <w:szCs w:val="21"/>
        </w:rPr>
        <w:t>DE ENGENHARIAS E CIÊNCIAS EXATAS</w:t>
      </w:r>
    </w:p>
    <w:p w14:paraId="46857244" w14:textId="75655932" w:rsidR="0013234C" w:rsidRDefault="0013234C" w:rsidP="00FB2AD9">
      <w:pPr>
        <w:spacing w:line="360" w:lineRule="auto"/>
        <w:ind w:left="-142" w:right="-235"/>
        <w:rPr>
          <w:rFonts w:ascii="Arial" w:hAnsi="Arial" w:cs="Arial"/>
          <w:b/>
          <w:i/>
          <w:sz w:val="32"/>
          <w:szCs w:val="32"/>
          <w:u w:val="single"/>
        </w:rPr>
      </w:pPr>
    </w:p>
    <w:p w14:paraId="071D68EF" w14:textId="09B72957" w:rsidR="00BD5861" w:rsidRPr="002E3DB2" w:rsidRDefault="00AA7B50" w:rsidP="00FB2AD9">
      <w:pPr>
        <w:spacing w:line="360" w:lineRule="auto"/>
        <w:ind w:left="-142" w:right="-235"/>
        <w:jc w:val="center"/>
        <w:rPr>
          <w:rFonts w:ascii="Arial" w:hAnsi="Arial" w:cs="Arial"/>
          <w:b/>
          <w:iCs/>
          <w:sz w:val="30"/>
          <w:szCs w:val="30"/>
          <w:u w:val="single"/>
        </w:rPr>
      </w:pPr>
      <w:r>
        <w:rPr>
          <w:rFonts w:ascii="Arial" w:hAnsi="Arial" w:cs="Arial"/>
          <w:b/>
          <w:iCs/>
          <w:sz w:val="30"/>
          <w:szCs w:val="30"/>
          <w:u w:val="single"/>
        </w:rPr>
        <w:t>Cálculo Numérico</w:t>
      </w:r>
    </w:p>
    <w:p w14:paraId="46857246" w14:textId="738147C4" w:rsidR="0013234C" w:rsidRDefault="0013234C" w:rsidP="00FB2AD9">
      <w:pPr>
        <w:spacing w:line="360" w:lineRule="auto"/>
        <w:ind w:right="-235"/>
        <w:rPr>
          <w:rFonts w:ascii="Arial" w:hAnsi="Arial" w:cs="Arial"/>
        </w:rPr>
      </w:pPr>
    </w:p>
    <w:p w14:paraId="6D30EFA7" w14:textId="72F73E60" w:rsidR="00D07B7D" w:rsidRDefault="00D07B7D" w:rsidP="00FB2AD9">
      <w:pPr>
        <w:pBdr>
          <w:bottom w:val="single" w:sz="6" w:space="1" w:color="auto"/>
        </w:pBdr>
        <w:spacing w:line="360" w:lineRule="auto"/>
        <w:ind w:left="-142" w:right="-235"/>
        <w:jc w:val="center"/>
        <w:rPr>
          <w:rFonts w:ascii="Arial" w:hAnsi="Arial" w:cs="Arial"/>
          <w:b/>
          <w:i/>
          <w:sz w:val="32"/>
          <w:szCs w:val="32"/>
          <w:u w:val="single"/>
        </w:rPr>
      </w:pPr>
      <w:r w:rsidRPr="00FB2AD9">
        <w:rPr>
          <w:rFonts w:ascii="Arial" w:hAnsi="Arial" w:cs="Arial"/>
          <w:b/>
          <w:i/>
          <w:sz w:val="32"/>
          <w:szCs w:val="32"/>
          <w:u w:val="single"/>
        </w:rPr>
        <w:t>Atividade #</w:t>
      </w:r>
      <w:r w:rsidR="00631EC7">
        <w:rPr>
          <w:rFonts w:ascii="Arial" w:hAnsi="Arial" w:cs="Arial"/>
          <w:b/>
          <w:i/>
          <w:sz w:val="32"/>
          <w:szCs w:val="32"/>
          <w:u w:val="single"/>
        </w:rPr>
        <w:t>5</w:t>
      </w:r>
    </w:p>
    <w:p w14:paraId="6EF18494" w14:textId="72ED523E" w:rsidR="00816611" w:rsidRDefault="00816611" w:rsidP="00FB2AD9">
      <w:pPr>
        <w:spacing w:line="360" w:lineRule="auto"/>
        <w:ind w:right="-235"/>
        <w:rPr>
          <w:rFonts w:ascii="Arial" w:hAnsi="Arial" w:cs="Arial"/>
        </w:rPr>
      </w:pPr>
      <w:r w:rsidRPr="00816611">
        <w:rPr>
          <w:rFonts w:ascii="Arial" w:hAnsi="Arial" w:cs="Arial"/>
          <w:b/>
          <w:bCs/>
        </w:rPr>
        <w:t>Instruções</w:t>
      </w:r>
      <w:r>
        <w:rPr>
          <w:rFonts w:ascii="Arial" w:hAnsi="Arial" w:cs="Arial"/>
        </w:rPr>
        <w:t>:</w:t>
      </w:r>
    </w:p>
    <w:p w14:paraId="46C3EC42" w14:textId="069E2229" w:rsidR="00D07B7D" w:rsidRPr="00B40B04" w:rsidRDefault="00AA7B50" w:rsidP="00FB2AD9">
      <w:pPr>
        <w:pStyle w:val="PargrafodaLista"/>
        <w:numPr>
          <w:ilvl w:val="0"/>
          <w:numId w:val="24"/>
        </w:numPr>
        <w:ind w:right="-235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Entrega </w:t>
      </w:r>
      <w:r w:rsidR="00465F3B" w:rsidRPr="00B40B04">
        <w:rPr>
          <w:rFonts w:ascii="Arial" w:hAnsi="Arial" w:cs="Arial"/>
          <w:sz w:val="18"/>
          <w:szCs w:val="18"/>
        </w:rPr>
        <w:t>individual,</w:t>
      </w:r>
      <w:r w:rsidR="00D07B7D" w:rsidRPr="00B40B04">
        <w:rPr>
          <w:rFonts w:ascii="Arial" w:hAnsi="Arial" w:cs="Arial"/>
          <w:sz w:val="18"/>
          <w:szCs w:val="18"/>
        </w:rPr>
        <w:t xml:space="preserve"> via </w:t>
      </w:r>
      <w:r w:rsidR="009513E0" w:rsidRPr="00B40B04">
        <w:rPr>
          <w:rFonts w:ascii="Arial" w:hAnsi="Arial" w:cs="Arial"/>
          <w:sz w:val="18"/>
          <w:szCs w:val="18"/>
        </w:rPr>
        <w:t>“</w:t>
      </w:r>
      <w:r w:rsidR="00D07B7D" w:rsidRPr="00B40B04">
        <w:rPr>
          <w:rFonts w:ascii="Arial" w:hAnsi="Arial" w:cs="Arial"/>
          <w:sz w:val="18"/>
          <w:szCs w:val="18"/>
        </w:rPr>
        <w:t>Tarefas</w:t>
      </w:r>
      <w:r w:rsidR="009513E0" w:rsidRPr="00B40B04">
        <w:rPr>
          <w:rFonts w:ascii="Arial" w:hAnsi="Arial" w:cs="Arial"/>
          <w:sz w:val="18"/>
          <w:szCs w:val="18"/>
        </w:rPr>
        <w:t>”</w:t>
      </w:r>
      <w:r w:rsidR="00D07B7D" w:rsidRPr="00B40B04">
        <w:rPr>
          <w:rFonts w:ascii="Arial" w:hAnsi="Arial" w:cs="Arial"/>
          <w:sz w:val="18"/>
          <w:szCs w:val="18"/>
        </w:rPr>
        <w:t xml:space="preserve"> do Team</w:t>
      </w:r>
      <w:r w:rsidR="009513E0" w:rsidRPr="00B40B04">
        <w:rPr>
          <w:rFonts w:ascii="Arial" w:hAnsi="Arial" w:cs="Arial"/>
          <w:sz w:val="18"/>
          <w:szCs w:val="18"/>
        </w:rPr>
        <w:t>s</w:t>
      </w:r>
      <w:r>
        <w:rPr>
          <w:rFonts w:ascii="Arial" w:hAnsi="Arial" w:cs="Arial"/>
          <w:sz w:val="18"/>
          <w:szCs w:val="18"/>
        </w:rPr>
        <w:t xml:space="preserve"> e </w:t>
      </w:r>
      <w:r w:rsidR="009513E0" w:rsidRPr="00B40B04">
        <w:rPr>
          <w:rFonts w:ascii="Arial" w:hAnsi="Arial" w:cs="Arial"/>
          <w:sz w:val="18"/>
          <w:szCs w:val="18"/>
        </w:rPr>
        <w:t xml:space="preserve">arquivo </w:t>
      </w:r>
      <w:r w:rsidR="00465F3B" w:rsidRPr="00B40B04">
        <w:rPr>
          <w:rFonts w:ascii="Arial" w:hAnsi="Arial" w:cs="Arial"/>
          <w:sz w:val="18"/>
          <w:szCs w:val="18"/>
        </w:rPr>
        <w:t xml:space="preserve">único em </w:t>
      </w:r>
      <w:r w:rsidR="009513E0" w:rsidRPr="00B40B04">
        <w:rPr>
          <w:rFonts w:ascii="Arial" w:hAnsi="Arial" w:cs="Arial"/>
          <w:sz w:val="18"/>
          <w:szCs w:val="18"/>
        </w:rPr>
        <w:t>.pdf</w:t>
      </w:r>
      <w:r w:rsidR="00B40B04">
        <w:rPr>
          <w:rFonts w:ascii="Arial" w:hAnsi="Arial" w:cs="Arial"/>
          <w:sz w:val="18"/>
          <w:szCs w:val="18"/>
        </w:rPr>
        <w:t>;</w:t>
      </w:r>
    </w:p>
    <w:p w14:paraId="14EB7E0C" w14:textId="7B912149" w:rsidR="00816611" w:rsidRDefault="00816611" w:rsidP="00FB2AD9">
      <w:pPr>
        <w:pStyle w:val="PargrafodaLista"/>
        <w:numPr>
          <w:ilvl w:val="0"/>
          <w:numId w:val="24"/>
        </w:numPr>
        <w:pBdr>
          <w:bottom w:val="single" w:sz="6" w:space="1" w:color="auto"/>
        </w:pBdr>
        <w:ind w:right="-235"/>
        <w:rPr>
          <w:rFonts w:ascii="Arial" w:hAnsi="Arial" w:cs="Arial"/>
          <w:sz w:val="18"/>
          <w:szCs w:val="18"/>
        </w:rPr>
      </w:pPr>
      <w:r w:rsidRPr="00B40B04">
        <w:rPr>
          <w:rFonts w:ascii="Arial" w:hAnsi="Arial" w:cs="Arial"/>
          <w:sz w:val="18"/>
          <w:szCs w:val="18"/>
        </w:rPr>
        <w:t>Use este arquivo .docx para fazer sua atividade, e ao finalizar, gere o .pdf.</w:t>
      </w:r>
    </w:p>
    <w:p w14:paraId="09B6D5AC" w14:textId="73415209" w:rsidR="00AA7B50" w:rsidRPr="00B40B04" w:rsidRDefault="00AA7B50" w:rsidP="00FB2AD9">
      <w:pPr>
        <w:pStyle w:val="PargrafodaLista"/>
        <w:numPr>
          <w:ilvl w:val="0"/>
          <w:numId w:val="24"/>
        </w:numPr>
        <w:pBdr>
          <w:bottom w:val="single" w:sz="6" w:space="1" w:color="auto"/>
        </w:pBdr>
        <w:ind w:right="-235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Além de incluir os algoritmos no .pdf, eles devem ser upados em anexo, cada um individualmente e um arquivo txt;</w:t>
      </w:r>
    </w:p>
    <w:p w14:paraId="0147739A" w14:textId="77777777" w:rsidR="00816611" w:rsidRDefault="00816611" w:rsidP="00FB2AD9">
      <w:pPr>
        <w:spacing w:line="360" w:lineRule="auto"/>
        <w:ind w:right="-235"/>
        <w:rPr>
          <w:rFonts w:ascii="Arial" w:hAnsi="Arial" w:cs="Arial"/>
        </w:rPr>
      </w:pPr>
    </w:p>
    <w:p w14:paraId="50141F06" w14:textId="52706DBB" w:rsidR="00AC4918" w:rsidRPr="00C83F4D" w:rsidRDefault="00816611" w:rsidP="00AC4918">
      <w:pPr>
        <w:pStyle w:val="PargrafodaLista"/>
        <w:numPr>
          <w:ilvl w:val="0"/>
          <w:numId w:val="24"/>
        </w:numPr>
        <w:ind w:right="-235"/>
        <w:rPr>
          <w:rFonts w:ascii="Arial" w:hAnsi="Arial" w:cs="Arial"/>
          <w:sz w:val="22"/>
          <w:szCs w:val="22"/>
        </w:rPr>
      </w:pPr>
      <w:r w:rsidRPr="00C83F4D">
        <w:rPr>
          <w:rFonts w:ascii="Arial" w:hAnsi="Arial" w:cs="Arial"/>
          <w:b/>
          <w:bCs/>
          <w:sz w:val="22"/>
          <w:szCs w:val="22"/>
        </w:rPr>
        <w:t>Discente</w:t>
      </w:r>
      <w:r w:rsidRPr="00C83F4D">
        <w:rPr>
          <w:rFonts w:ascii="Arial" w:hAnsi="Arial" w:cs="Arial"/>
          <w:sz w:val="22"/>
          <w:szCs w:val="22"/>
        </w:rPr>
        <w:t xml:space="preserve">: </w:t>
      </w:r>
      <w:r w:rsidR="00C41D36">
        <w:rPr>
          <w:rFonts w:ascii="Arial" w:hAnsi="Arial" w:cs="Arial"/>
          <w:sz w:val="22"/>
          <w:szCs w:val="22"/>
        </w:rPr>
        <w:t>Daniel Marques da Silva</w:t>
      </w:r>
    </w:p>
    <w:p w14:paraId="3028A12B" w14:textId="77777777" w:rsidR="00C83F4D" w:rsidRDefault="00C83F4D" w:rsidP="00FB2AD9">
      <w:pPr>
        <w:spacing w:line="360" w:lineRule="auto"/>
        <w:ind w:right="-235"/>
        <w:rPr>
          <w:rFonts w:ascii="Arial" w:hAnsi="Arial" w:cs="Arial"/>
        </w:rPr>
      </w:pPr>
    </w:p>
    <w:p w14:paraId="6DF7B757" w14:textId="5D532EAA" w:rsidR="00692956" w:rsidRPr="00692956" w:rsidRDefault="00C41D36" w:rsidP="00692956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Desenvolva </w:t>
      </w:r>
      <w:r w:rsidR="00E71E74">
        <w:rPr>
          <w:rFonts w:ascii="Arial" w:hAnsi="Arial" w:cs="Arial"/>
        </w:rPr>
        <w:t xml:space="preserve">uma </w:t>
      </w:r>
      <w:r w:rsidR="00E71E74">
        <w:rPr>
          <w:rFonts w:ascii="Arial" w:hAnsi="Arial" w:cs="Arial"/>
          <w:b/>
          <w:bCs/>
        </w:rPr>
        <w:t>função</w:t>
      </w:r>
      <w:r w:rsidR="00E71E74">
        <w:rPr>
          <w:rFonts w:ascii="Arial" w:hAnsi="Arial" w:cs="Arial"/>
        </w:rPr>
        <w:t xml:space="preserve"> genérica no Python para resolução do método de Gauss-Jacobi. Use como critério de parada o erro absoluto aproximado. Faça o pré-processamento com base no critério das linhas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7A77992E" w14:textId="77777777" w:rsidTr="00AE6992">
        <w:tc>
          <w:tcPr>
            <w:tcW w:w="10773" w:type="dxa"/>
          </w:tcPr>
          <w:p w14:paraId="36F29764" w14:textId="3667A8A4" w:rsidR="00020FB1" w:rsidRPr="00CD4C29" w:rsidRDefault="00692956" w:rsidP="00631EC7">
            <w:pPr>
              <w:spacing w:line="360" w:lineRule="auto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C41D36">
              <w:rPr>
                <w:rFonts w:ascii="Arial" w:hAnsi="Arial" w:cs="Arial"/>
              </w:rPr>
              <w:t xml:space="preserve"> </w:t>
            </w:r>
            <w:r w:rsidR="00CD4C29">
              <w:rPr>
                <w:rFonts w:ascii="Arial" w:hAnsi="Arial" w:cs="Arial"/>
              </w:rPr>
              <w:t xml:space="preserve"> </w:t>
            </w:r>
          </w:p>
          <w:p w14:paraId="742CE1F4" w14:textId="77777777" w:rsidR="00E71E74" w:rsidRDefault="00E71E74" w:rsidP="00E71E74">
            <w:pPr>
              <w:spacing w:line="360" w:lineRule="auto"/>
              <w:rPr>
                <w:rFonts w:ascii="Arial" w:hAnsi="Arial" w:cs="Arial"/>
              </w:rPr>
            </w:pPr>
          </w:p>
          <w:p w14:paraId="75B9F84D" w14:textId="3741D8F4" w:rsidR="00B833D3" w:rsidRPr="00B833D3" w:rsidRDefault="00B833D3" w:rsidP="00E71E74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52360F96" w14:textId="5BB44A60" w:rsidR="003F2DF1" w:rsidRPr="003F2DF1" w:rsidRDefault="003F2DF1" w:rsidP="003F2DF1">
      <w:pPr>
        <w:ind w:right="-235"/>
        <w:rPr>
          <w:rFonts w:ascii="Arial" w:hAnsi="Arial" w:cs="Arial"/>
        </w:rPr>
      </w:pPr>
      <w:r w:rsidRPr="003F2DF1">
        <w:rPr>
          <w:rFonts w:ascii="Arial" w:hAnsi="Arial" w:cs="Arial"/>
        </w:rPr>
        <w:t xml:space="preserve"> </w:t>
      </w:r>
    </w:p>
    <w:p w14:paraId="177F91F4" w14:textId="066E4313" w:rsidR="00AC3807" w:rsidRPr="00692956" w:rsidRDefault="00CD0FA3" w:rsidP="00AC3807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Desenvolva </w:t>
      </w:r>
      <w:r w:rsidR="00E71E74">
        <w:rPr>
          <w:rFonts w:ascii="Arial" w:hAnsi="Arial" w:cs="Arial"/>
        </w:rPr>
        <w:t xml:space="preserve">uma </w:t>
      </w:r>
      <w:r w:rsidR="00E71E74">
        <w:rPr>
          <w:rFonts w:ascii="Arial" w:hAnsi="Arial" w:cs="Arial"/>
          <w:b/>
          <w:bCs/>
        </w:rPr>
        <w:t>função</w:t>
      </w:r>
      <w:r w:rsidR="00E71E74">
        <w:rPr>
          <w:rFonts w:ascii="Arial" w:hAnsi="Arial" w:cs="Arial"/>
        </w:rPr>
        <w:t xml:space="preserve"> genérica no Python para resolução do método de Gauss-Seidel. Use como critério de parada o erro absoluto aproximado. Faça o pré-processamento com base no critério das linhas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3C28C735" w14:textId="77777777" w:rsidTr="00AE6992">
        <w:tc>
          <w:tcPr>
            <w:tcW w:w="10773" w:type="dxa"/>
          </w:tcPr>
          <w:p w14:paraId="4B35AA8A" w14:textId="41BD68C1" w:rsidR="00E46E1C" w:rsidRPr="00E46E1C" w:rsidRDefault="00692956" w:rsidP="00631EC7">
            <w:pPr>
              <w:spacing w:line="360" w:lineRule="auto"/>
              <w:ind w:right="34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CD0FA3">
              <w:rPr>
                <w:rFonts w:ascii="Arial" w:hAnsi="Arial" w:cs="Arial"/>
              </w:rPr>
              <w:t xml:space="preserve"> </w:t>
            </w:r>
            <w:r w:rsidR="00E46E1C">
              <w:rPr>
                <w:rFonts w:ascii="Arial" w:hAnsi="Arial" w:cs="Arial"/>
              </w:rPr>
              <w:t xml:space="preserve"> </w:t>
            </w:r>
          </w:p>
          <w:p w14:paraId="6FDF445A" w14:textId="77777777" w:rsidR="0004125C" w:rsidRPr="0004125C" w:rsidRDefault="0004125C" w:rsidP="00CD0FA3">
            <w:pPr>
              <w:spacing w:line="360" w:lineRule="auto"/>
              <w:ind w:right="-235"/>
              <w:jc w:val="center"/>
              <w:rPr>
                <w:rFonts w:ascii="Arial" w:hAnsi="Arial" w:cs="Arial"/>
                <w:i/>
                <w:iCs/>
              </w:rPr>
            </w:pPr>
          </w:p>
          <w:p w14:paraId="55B5D7E8" w14:textId="7F80F80F" w:rsidR="00692956" w:rsidRDefault="00B833D3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18F52B25" w14:textId="77777777" w:rsidR="003F2DF1" w:rsidRDefault="003F2DF1" w:rsidP="00B5245B">
      <w:pPr>
        <w:pStyle w:val="PargrafodaLista"/>
        <w:ind w:left="360" w:right="-235" w:firstLine="0"/>
        <w:rPr>
          <w:rFonts w:ascii="Arial" w:hAnsi="Arial" w:cs="Arial"/>
        </w:rPr>
      </w:pPr>
    </w:p>
    <w:p w14:paraId="1B0B8BAB" w14:textId="7741814E" w:rsidR="00AC3807" w:rsidRPr="00692956" w:rsidRDefault="00E71E74" w:rsidP="00AC3807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uma </w:t>
      </w:r>
      <w:r>
        <w:rPr>
          <w:rFonts w:ascii="Arial" w:hAnsi="Arial" w:cs="Arial"/>
          <w:b/>
          <w:bCs/>
        </w:rPr>
        <w:t>função</w:t>
      </w:r>
      <w:r>
        <w:rPr>
          <w:rFonts w:ascii="Arial" w:hAnsi="Arial" w:cs="Arial"/>
        </w:rPr>
        <w:t xml:space="preserve"> genérica no Python para resolução do método de Newton-Raphson. Use como critério de parada o erro absoluto aproximado. </w:t>
      </w:r>
      <w:r>
        <w:rPr>
          <w:rFonts w:ascii="Arial" w:hAnsi="Arial" w:cs="Arial"/>
          <w:u w:val="single"/>
        </w:rPr>
        <w:t>No método iterativo, resolva como um sistema linear ao invés de inverter J</w:t>
      </w:r>
      <w:r>
        <w:rPr>
          <w:rFonts w:ascii="Arial" w:hAnsi="Arial" w:cs="Arial"/>
        </w:rPr>
        <w:t>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58998397" w14:textId="77777777" w:rsidTr="00AE6992">
        <w:tc>
          <w:tcPr>
            <w:tcW w:w="10773" w:type="dxa"/>
          </w:tcPr>
          <w:p w14:paraId="57AB347E" w14:textId="1A689167" w:rsidR="0004125C" w:rsidRDefault="00692956" w:rsidP="00631EC7">
            <w:pPr>
              <w:spacing w:line="360" w:lineRule="auto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16689D">
              <w:rPr>
                <w:rFonts w:ascii="Arial" w:hAnsi="Arial" w:cs="Arial"/>
              </w:rPr>
              <w:t xml:space="preserve"> </w:t>
            </w:r>
            <w:r w:rsidR="00A2752F">
              <w:rPr>
                <w:rFonts w:ascii="Arial" w:hAnsi="Arial" w:cs="Arial"/>
              </w:rPr>
              <w:t xml:space="preserve"> </w:t>
            </w:r>
          </w:p>
          <w:p w14:paraId="748A0CC9" w14:textId="77777777" w:rsidR="00847277" w:rsidRPr="0016689D" w:rsidRDefault="00847277" w:rsidP="006F6122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</w:p>
          <w:p w14:paraId="44ED2461" w14:textId="11B94AB1" w:rsidR="00692956" w:rsidRDefault="00B833D3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377497FA" w14:textId="7B86222F" w:rsidR="00692956" w:rsidRDefault="00692956" w:rsidP="00AC3807">
      <w:pPr>
        <w:spacing w:line="360" w:lineRule="auto"/>
        <w:ind w:right="-235"/>
        <w:rPr>
          <w:rFonts w:ascii="Arial" w:hAnsi="Arial" w:cs="Arial"/>
        </w:rPr>
      </w:pPr>
    </w:p>
    <w:p w14:paraId="4C77A606" w14:textId="0A9C0FB5" w:rsidR="0004125C" w:rsidRPr="00B22B00" w:rsidRDefault="00B22B00" w:rsidP="00B22B0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</w:t>
      </w:r>
      <w:r w:rsidR="00E71E74">
        <w:rPr>
          <w:rFonts w:ascii="Arial" w:hAnsi="Arial" w:cs="Arial"/>
        </w:rPr>
        <w:t xml:space="preserve">uma </w:t>
      </w:r>
      <w:r w:rsidR="00E71E74">
        <w:rPr>
          <w:rFonts w:ascii="Arial" w:hAnsi="Arial" w:cs="Arial"/>
          <w:b/>
          <w:bCs/>
        </w:rPr>
        <w:t>função</w:t>
      </w:r>
      <w:r w:rsidR="00E71E74">
        <w:rPr>
          <w:rFonts w:ascii="Arial" w:hAnsi="Arial" w:cs="Arial"/>
        </w:rPr>
        <w:t xml:space="preserve"> genérica no Python para resolução do método de Newton Modificado (Ruggiero, página 200), que é uma modificação da matriz J do método anterior. O método modificado consiste se em tomar a cada iteração </w:t>
      </w:r>
      <w:r w:rsidR="00E71E74">
        <w:rPr>
          <w:rFonts w:ascii="Arial" w:hAnsi="Arial" w:cs="Arial"/>
          <w:i/>
          <w:iCs/>
        </w:rPr>
        <w:t>k</w:t>
      </w:r>
      <w:r w:rsidR="00E71E74">
        <w:rPr>
          <w:rFonts w:ascii="Arial" w:hAnsi="Arial" w:cs="Arial"/>
        </w:rPr>
        <w:t xml:space="preserve"> a matriz J(x</w:t>
      </w:r>
      <w:r w:rsidR="00E71E74">
        <w:rPr>
          <w:rFonts w:ascii="Arial" w:hAnsi="Arial" w:cs="Arial"/>
          <w:vertAlign w:val="superscript"/>
        </w:rPr>
        <w:t>0</w:t>
      </w:r>
      <w:r w:rsidR="00E71E74">
        <w:rPr>
          <w:rFonts w:ascii="Arial" w:hAnsi="Arial" w:cs="Arial"/>
        </w:rPr>
        <w:t>) em vez de J(x</w:t>
      </w:r>
      <w:r w:rsidR="00E71E74">
        <w:rPr>
          <w:rFonts w:ascii="Arial" w:hAnsi="Arial" w:cs="Arial"/>
          <w:vertAlign w:val="superscript"/>
        </w:rPr>
        <w:t>k</w:t>
      </w:r>
      <w:r w:rsidR="00E71E74">
        <w:rPr>
          <w:rFonts w:ascii="Arial" w:hAnsi="Arial" w:cs="Arial"/>
        </w:rPr>
        <w:t>), isto é, a matriz J é mantida fixa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16903C58" w14:textId="77777777" w:rsidTr="00C8259C">
        <w:tc>
          <w:tcPr>
            <w:tcW w:w="10773" w:type="dxa"/>
          </w:tcPr>
          <w:p w14:paraId="1B5FEECA" w14:textId="389ED55D" w:rsidR="00D668DC" w:rsidRDefault="0004125C" w:rsidP="00E71E74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5759C3">
              <w:rPr>
                <w:rFonts w:ascii="Arial" w:hAnsi="Arial" w:cs="Arial"/>
              </w:rPr>
              <w:t xml:space="preserve"> </w:t>
            </w:r>
            <w:r w:rsidR="00847277">
              <w:rPr>
                <w:rFonts w:ascii="Arial" w:hAnsi="Arial" w:cs="Arial"/>
              </w:rPr>
              <w:t xml:space="preserve"> </w:t>
            </w:r>
          </w:p>
          <w:p w14:paraId="199B97E5" w14:textId="77777777" w:rsidR="00D668DC" w:rsidRPr="00CA09C4" w:rsidRDefault="00D668DC" w:rsidP="00D668DC">
            <w:pPr>
              <w:spacing w:line="360" w:lineRule="auto"/>
              <w:jc w:val="both"/>
              <w:rPr>
                <w:rFonts w:ascii="Arial" w:hAnsi="Arial" w:cs="Arial"/>
              </w:rPr>
            </w:pPr>
          </w:p>
          <w:p w14:paraId="318D58B1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63DA6593" w14:textId="3667BEBB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19EED914" w14:textId="01272154" w:rsidR="0004125C" w:rsidRPr="00692956" w:rsidRDefault="00E71E74" w:rsidP="0004125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Resolva os seguintes sistemas lineares </w:t>
      </w:r>
      <w:r>
        <w:rPr>
          <w:rFonts w:eastAsiaTheme="minorHAnsi" w:cs="Times New Roman"/>
          <w:position w:val="-14"/>
          <w:lang w:eastAsia="en-US"/>
        </w:rPr>
        <w:object w:dxaOrig="1845" w:dyaOrig="405" w14:anchorId="2487BD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0.25pt" o:ole="">
            <v:imagedata r:id="rId12" o:title=""/>
          </v:shape>
          <o:OLEObject Type="Embed" ProgID="Equation.DSMT4" ShapeID="_x0000_i1025" DrawAspect="Content" ObjectID="_1686424538" r:id="rId13"/>
        </w:object>
      </w:r>
      <w:r>
        <w:rPr>
          <w:rFonts w:ascii="Arial" w:hAnsi="Arial" w:cs="Arial"/>
        </w:rPr>
        <w:t xml:space="preserve"> usando o método de Gauss-Jacobi e Gauss-Seidel. Use o erro absoluto aproximado de 10</w:t>
      </w:r>
      <w:r>
        <w:rPr>
          <w:rFonts w:ascii="Arial" w:hAnsi="Arial" w:cs="Arial"/>
          <w:vertAlign w:val="superscript"/>
        </w:rPr>
        <w:t>-6</w:t>
      </w:r>
      <w:r>
        <w:rPr>
          <w:rFonts w:ascii="Arial" w:hAnsi="Arial" w:cs="Arial"/>
        </w:rPr>
        <w:t xml:space="preserve"> (obs: não está em porcentagem) e condições iniciais igual a zero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432A6A88" w14:textId="77777777" w:rsidTr="00C8259C">
        <w:tc>
          <w:tcPr>
            <w:tcW w:w="10773" w:type="dxa"/>
          </w:tcPr>
          <w:p w14:paraId="46E9D11F" w14:textId="10F10AB2" w:rsidR="00B35BF2" w:rsidRDefault="0004125C" w:rsidP="00631EC7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D668DC">
              <w:rPr>
                <w:rFonts w:ascii="Arial" w:hAnsi="Arial" w:cs="Arial"/>
              </w:rPr>
              <w:t xml:space="preserve"> </w:t>
            </w:r>
          </w:p>
          <w:p w14:paraId="17308457" w14:textId="287A34E7" w:rsidR="00283577" w:rsidRPr="00283577" w:rsidRDefault="00283577" w:rsidP="00283577">
            <w:pPr>
              <w:spacing w:line="360" w:lineRule="auto"/>
              <w:ind w:right="34"/>
              <w:jc w:val="both"/>
              <w:rPr>
                <w:rFonts w:ascii="Arial" w:hAnsi="Arial" w:cs="Arial"/>
              </w:rPr>
            </w:pPr>
          </w:p>
          <w:p w14:paraId="61FD080B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450CDFB4" w14:textId="4D45C9C2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5B3DBA14" w14:textId="1387A8BD" w:rsidR="0004125C" w:rsidRPr="00692956" w:rsidRDefault="00E71E74" w:rsidP="0004125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Resolva e compare (se convergiu, tempo e iterações) os seguintes sistemas usando o método de Gauss-Jacobi; Gauss-Seidel e Newton-Raphson e Newton-Raphson modificado. Use o erro absoluto aproximado de 10</w:t>
      </w:r>
      <w:r>
        <w:rPr>
          <w:rFonts w:ascii="Arial" w:hAnsi="Arial" w:cs="Arial"/>
          <w:vertAlign w:val="superscript"/>
        </w:rPr>
        <w:t>-6</w:t>
      </w:r>
      <w:r>
        <w:rPr>
          <w:rFonts w:ascii="Arial" w:hAnsi="Arial" w:cs="Arial"/>
        </w:rPr>
        <w:t>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786E11B4" w14:textId="77777777" w:rsidTr="00C8259C">
        <w:tc>
          <w:tcPr>
            <w:tcW w:w="10773" w:type="dxa"/>
          </w:tcPr>
          <w:p w14:paraId="5FD5046F" w14:textId="0A3411E1" w:rsidR="007766F7" w:rsidRDefault="0004125C" w:rsidP="00631EC7">
            <w:pPr>
              <w:spacing w:line="360" w:lineRule="auto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7766F7">
              <w:rPr>
                <w:rFonts w:ascii="Arial" w:hAnsi="Arial" w:cs="Arial"/>
              </w:rPr>
              <w:t xml:space="preserve"> </w:t>
            </w:r>
          </w:p>
          <w:p w14:paraId="71E2B881" w14:textId="77777777" w:rsidR="007766F7" w:rsidRDefault="007766F7" w:rsidP="007766F7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47B4A6C1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0959F5F7" w14:textId="31AA0D32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2F14D949" w14:textId="24C7A47D" w:rsidR="0004125C" w:rsidRPr="00E71E74" w:rsidRDefault="00E71E74" w:rsidP="00E71E74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Considere o circuito abaixo. Calcule a tensão </w:t>
      </w:r>
      <w:r w:rsidR="00211E9B">
        <w:rPr>
          <w:rFonts w:ascii="Arial" w:hAnsi="Arial" w:cs="Arial"/>
        </w:rPr>
        <w:t>fatorial</w:t>
      </w:r>
      <w:r>
        <w:rPr>
          <w:rFonts w:ascii="Arial" w:hAnsi="Arial" w:cs="Arial"/>
        </w:rPr>
        <w:t xml:space="preserve"> sobre a carga (nó 2).  Observe que a impedância da carga é desconhecida e o circuito é monofásico. Compare os resultados utilizando Gauss-Jacobi, Gauss-Seidel e Newton-Raphson original e modificado. Considere a condição inicial V = 127 V e θ = 0 </w:t>
      </w:r>
      <w:proofErr w:type="spellStart"/>
      <w:r>
        <w:rPr>
          <w:rFonts w:ascii="Arial" w:hAnsi="Arial" w:cs="Arial"/>
        </w:rPr>
        <w:t>rad</w:t>
      </w:r>
      <w:proofErr w:type="spellEnd"/>
      <w:r>
        <w:rPr>
          <w:rFonts w:ascii="Arial" w:hAnsi="Arial" w:cs="Arial"/>
        </w:rPr>
        <w:t xml:space="preserve"> e critério de parada ε = 0,0001 %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401EB671" w14:textId="77777777" w:rsidTr="00C8259C">
        <w:tc>
          <w:tcPr>
            <w:tcW w:w="10773" w:type="dxa"/>
          </w:tcPr>
          <w:p w14:paraId="5D65B9EF" w14:textId="532330E2" w:rsidR="00A57C77" w:rsidRDefault="0004125C" w:rsidP="00E71E74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A57C77">
              <w:rPr>
                <w:rFonts w:ascii="Arial" w:hAnsi="Arial" w:cs="Arial"/>
              </w:rPr>
              <w:t xml:space="preserve"> </w:t>
            </w:r>
          </w:p>
          <w:p w14:paraId="2869E5F1" w14:textId="77777777" w:rsidR="00A57C77" w:rsidRDefault="00A57C77" w:rsidP="00A57C77">
            <w:pPr>
              <w:jc w:val="both"/>
              <w:rPr>
                <w:rFonts w:ascii="Arial" w:hAnsi="Arial" w:cs="Arial"/>
              </w:rPr>
            </w:pPr>
          </w:p>
          <w:p w14:paraId="39C7C6B4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2D0C42F2" w14:textId="6028A222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</w:p>
    <w:p w14:paraId="40AC0F73" w14:textId="50E23C3C" w:rsidR="00E71E74" w:rsidRPr="00E71E74" w:rsidRDefault="00E71E74" w:rsidP="00E71E74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Considere uma rede elétrica de três barras (1, 2 e 3), e linhas de transmissão conectado barra 1 com 2, 2 com 3, e 1 com 3. São conhecidas: a potência ativa é nas barras 2 e 3, a potência reativa na 3, o módulo da tensão na 1 e 3, e ângulo na 1. O..</w:t>
      </w:r>
      <w:r w:rsidRPr="00E71E74">
        <w:rPr>
          <w:rFonts w:ascii="Arial" w:hAnsi="Arial" w:cs="Arial"/>
        </w:rPr>
        <w:t>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E71E74" w14:paraId="2634F00F" w14:textId="77777777" w:rsidTr="006300D2">
        <w:tc>
          <w:tcPr>
            <w:tcW w:w="10773" w:type="dxa"/>
          </w:tcPr>
          <w:p w14:paraId="0951182F" w14:textId="557F5088" w:rsidR="00E71E74" w:rsidRDefault="00E71E74" w:rsidP="00631EC7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 w:rsidR="006D23FF">
              <w:rPr>
                <w:rFonts w:ascii="Arial" w:hAnsi="Arial" w:cs="Arial"/>
                <w:b/>
                <w:bCs/>
              </w:rPr>
              <w:t>:</w:t>
            </w:r>
          </w:p>
          <w:p w14:paraId="071985FD" w14:textId="77777777" w:rsidR="00E71E74" w:rsidRDefault="00E71E74" w:rsidP="006300D2">
            <w:pPr>
              <w:jc w:val="both"/>
              <w:rPr>
                <w:rFonts w:ascii="Arial" w:hAnsi="Arial" w:cs="Arial"/>
              </w:rPr>
            </w:pPr>
          </w:p>
          <w:p w14:paraId="7935F640" w14:textId="77777777" w:rsidR="00E71E74" w:rsidRDefault="00E71E74" w:rsidP="006300D2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txt anexo a esse documento.</w:t>
            </w:r>
          </w:p>
        </w:tc>
      </w:tr>
    </w:tbl>
    <w:p w14:paraId="57EA3E33" w14:textId="77777777" w:rsidR="00E71E74" w:rsidRDefault="00E71E74" w:rsidP="00E71E74">
      <w:pPr>
        <w:spacing w:line="360" w:lineRule="auto"/>
        <w:ind w:right="-235"/>
        <w:rPr>
          <w:rFonts w:ascii="Arial" w:hAnsi="Arial" w:cs="Arial"/>
        </w:rPr>
      </w:pPr>
    </w:p>
    <w:p w14:paraId="41A48900" w14:textId="77777777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05EAC926" w14:textId="24283588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  <w:r>
        <w:rPr>
          <w:rFonts w:ascii="Arial" w:hAnsi="Arial" w:cs="Arial"/>
        </w:rPr>
        <w:t>Lista de Códigos</w:t>
      </w:r>
    </w:p>
    <w:p w14:paraId="359A7547" w14:textId="01920617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</w:p>
    <w:p w14:paraId="3FEE54FB" w14:textId="478919AF" w:rsidR="0059365D" w:rsidRPr="00E71E74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E71E74">
        <w:rPr>
          <w:rFonts w:ascii="Arial" w:hAnsi="Arial" w:cs="Arial"/>
        </w:rPr>
        <w:t>#################################################################</w:t>
      </w:r>
      <w:r w:rsidR="00D57703">
        <w:rPr>
          <w:rFonts w:ascii="Arial" w:hAnsi="Arial" w:cs="Arial"/>
        </w:rPr>
        <w:t>###############################</w:t>
      </w:r>
    </w:p>
    <w:p w14:paraId="353EEA9D" w14:textId="77777777" w:rsidR="0059365D" w:rsidRPr="00E71E74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E71E74">
        <w:rPr>
          <w:rFonts w:ascii="Arial" w:hAnsi="Arial" w:cs="Arial"/>
        </w:rPr>
        <w:t xml:space="preserve">###   EXERCÍCIO 1    </w:t>
      </w:r>
    </w:p>
    <w:p w14:paraId="24844931" w14:textId="5E0C1131" w:rsidR="0059365D" w:rsidRPr="0059365D" w:rsidRDefault="00D57703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E46E1C">
        <w:rPr>
          <w:rFonts w:ascii="Arial" w:hAnsi="Arial" w:cs="Arial"/>
          <w:lang w:val="en-US"/>
        </w:rPr>
        <w:t>################################################################################################</w:t>
      </w:r>
      <w:r w:rsidR="0059365D" w:rsidRPr="0059365D">
        <w:rPr>
          <w:rFonts w:ascii="Arial" w:hAnsi="Arial" w:cs="Arial"/>
          <w:lang w:val="en-US"/>
        </w:rPr>
        <w:t>##</w:t>
      </w:r>
      <w:proofErr w:type="gramStart"/>
      <w:r w:rsidR="0059365D" w:rsidRPr="0059365D">
        <w:rPr>
          <w:rFonts w:ascii="Arial" w:hAnsi="Arial" w:cs="Arial"/>
          <w:lang w:val="en-US"/>
        </w:rPr>
        <w:t>#  EXERCÍCIO</w:t>
      </w:r>
      <w:proofErr w:type="gramEnd"/>
      <w:r w:rsidR="0059365D" w:rsidRPr="0059365D">
        <w:rPr>
          <w:rFonts w:ascii="Arial" w:hAnsi="Arial" w:cs="Arial"/>
          <w:lang w:val="en-US"/>
        </w:rPr>
        <w:t xml:space="preserve"> 2 </w:t>
      </w:r>
    </w:p>
    <w:p w14:paraId="26298A5E" w14:textId="7D6F4E25" w:rsidR="00E46E1C" w:rsidRPr="00D81507" w:rsidRDefault="00E46E1C" w:rsidP="00E46E1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0647F0AE" w14:textId="77777777" w:rsidR="0059365D" w:rsidRPr="00D81507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D81507">
        <w:rPr>
          <w:rFonts w:ascii="Arial" w:hAnsi="Arial" w:cs="Arial"/>
        </w:rPr>
        <w:t>#################################################################</w:t>
      </w:r>
    </w:p>
    <w:p w14:paraId="7B57CA87" w14:textId="1D8FEB52" w:rsidR="00A2752F" w:rsidRPr="00D81507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D81507">
        <w:rPr>
          <w:rFonts w:ascii="Arial" w:hAnsi="Arial" w:cs="Arial"/>
        </w:rPr>
        <w:t>##</w:t>
      </w:r>
      <w:proofErr w:type="gramStart"/>
      <w:r w:rsidRPr="00D81507">
        <w:rPr>
          <w:rFonts w:ascii="Arial" w:hAnsi="Arial" w:cs="Arial"/>
        </w:rPr>
        <w:t>#  EXERCÍCIO</w:t>
      </w:r>
      <w:proofErr w:type="gramEnd"/>
      <w:r w:rsidRPr="00D81507">
        <w:rPr>
          <w:rFonts w:ascii="Arial" w:hAnsi="Arial" w:cs="Arial"/>
        </w:rPr>
        <w:t xml:space="preserve"> 3 </w:t>
      </w:r>
    </w:p>
    <w:p w14:paraId="4383E208" w14:textId="0D8D2791" w:rsidR="0059365D" w:rsidRPr="00631EC7" w:rsidRDefault="00A2752F" w:rsidP="00631EC7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</w:p>
    <w:p w14:paraId="35832EC3" w14:textId="77777777" w:rsidR="0059365D" w:rsidRPr="00D81507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D81507">
        <w:rPr>
          <w:rFonts w:ascii="Arial" w:hAnsi="Arial" w:cs="Arial"/>
        </w:rPr>
        <w:t>#################################################################</w:t>
      </w:r>
    </w:p>
    <w:p w14:paraId="04A5D13A" w14:textId="77777777" w:rsidR="0059365D" w:rsidRPr="00D81507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D81507">
        <w:rPr>
          <w:rFonts w:ascii="Arial" w:hAnsi="Arial" w:cs="Arial"/>
        </w:rPr>
        <w:t>##</w:t>
      </w:r>
      <w:proofErr w:type="gramStart"/>
      <w:r w:rsidRPr="00D81507">
        <w:rPr>
          <w:rFonts w:ascii="Arial" w:hAnsi="Arial" w:cs="Arial"/>
        </w:rPr>
        <w:t>#  EXERCÍCIO</w:t>
      </w:r>
      <w:proofErr w:type="gramEnd"/>
      <w:r w:rsidRPr="00D81507">
        <w:rPr>
          <w:rFonts w:ascii="Arial" w:hAnsi="Arial" w:cs="Arial"/>
        </w:rPr>
        <w:t xml:space="preserve"> 4</w:t>
      </w:r>
    </w:p>
    <w:sectPr w:rsidR="0059365D" w:rsidRPr="00D81507" w:rsidSect="004A039D">
      <w:pgSz w:w="12240" w:h="15840"/>
      <w:pgMar w:top="426" w:right="851" w:bottom="284" w:left="851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E72F5C" w14:textId="77777777" w:rsidR="008A036A" w:rsidRDefault="008A036A" w:rsidP="00082EA8">
      <w:r>
        <w:separator/>
      </w:r>
    </w:p>
  </w:endnote>
  <w:endnote w:type="continuationSeparator" w:id="0">
    <w:p w14:paraId="1C62E984" w14:textId="77777777" w:rsidR="008A036A" w:rsidRDefault="008A036A" w:rsidP="00082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491A27" w14:textId="77777777" w:rsidR="008A036A" w:rsidRDefault="008A036A" w:rsidP="00082EA8">
      <w:r>
        <w:separator/>
      </w:r>
    </w:p>
  </w:footnote>
  <w:footnote w:type="continuationSeparator" w:id="0">
    <w:p w14:paraId="684BFB64" w14:textId="77777777" w:rsidR="008A036A" w:rsidRDefault="008A036A" w:rsidP="00082E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27889"/>
    <w:multiLevelType w:val="hybridMultilevel"/>
    <w:tmpl w:val="4622DBA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B376B5"/>
    <w:multiLevelType w:val="hybridMultilevel"/>
    <w:tmpl w:val="CFCEACDA"/>
    <w:lvl w:ilvl="0" w:tplc="0416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713B2D"/>
    <w:multiLevelType w:val="hybridMultilevel"/>
    <w:tmpl w:val="E8C8D5D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505423"/>
    <w:multiLevelType w:val="hybridMultilevel"/>
    <w:tmpl w:val="0458EF4A"/>
    <w:lvl w:ilvl="0" w:tplc="9B6C205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CF6B5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EA77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F18182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0AA8C9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FEA9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1459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4890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DC4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36292"/>
    <w:multiLevelType w:val="multilevel"/>
    <w:tmpl w:val="38DA5F14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5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6" w15:restartNumberingAfterBreak="0">
    <w:nsid w:val="0C3E4BE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7" w15:restartNumberingAfterBreak="0">
    <w:nsid w:val="0CB819D5"/>
    <w:multiLevelType w:val="hybridMultilevel"/>
    <w:tmpl w:val="9134E906"/>
    <w:lvl w:ilvl="0" w:tplc="0416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8" w15:restartNumberingAfterBreak="0">
    <w:nsid w:val="0CD570A9"/>
    <w:multiLevelType w:val="hybridMultilevel"/>
    <w:tmpl w:val="AD507F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DD479D"/>
    <w:multiLevelType w:val="hybridMultilevel"/>
    <w:tmpl w:val="0B5E9A8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6D637A"/>
    <w:multiLevelType w:val="hybridMultilevel"/>
    <w:tmpl w:val="CFCEACDA"/>
    <w:lvl w:ilvl="0" w:tplc="0416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650951"/>
    <w:multiLevelType w:val="hybridMultilevel"/>
    <w:tmpl w:val="16C6256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46720D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3" w15:restartNumberingAfterBreak="0">
    <w:nsid w:val="23CB570D"/>
    <w:multiLevelType w:val="hybridMultilevel"/>
    <w:tmpl w:val="D03AD3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BF2122"/>
    <w:multiLevelType w:val="hybridMultilevel"/>
    <w:tmpl w:val="B480145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8A6701"/>
    <w:multiLevelType w:val="hybridMultilevel"/>
    <w:tmpl w:val="A2F07BF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4B42DA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7" w15:restartNumberingAfterBreak="0">
    <w:nsid w:val="3C53708B"/>
    <w:multiLevelType w:val="hybridMultilevel"/>
    <w:tmpl w:val="223E2CB2"/>
    <w:lvl w:ilvl="0" w:tplc="04160011">
      <w:start w:val="1"/>
      <w:numFmt w:val="decimal"/>
      <w:lvlText w:val="%1)"/>
      <w:lvlJc w:val="left"/>
      <w:pPr>
        <w:ind w:left="360" w:hanging="360"/>
      </w:pPr>
    </w:lvl>
    <w:lvl w:ilvl="1" w:tplc="DB1A32DA">
      <w:start w:val="1"/>
      <w:numFmt w:val="lowerLetter"/>
      <w:lvlText w:val="%2."/>
      <w:lvlJc w:val="left"/>
      <w:pPr>
        <w:ind w:left="1080" w:hanging="360"/>
      </w:pPr>
      <w:rPr>
        <w:sz w:val="18"/>
        <w:szCs w:val="18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61AB4"/>
    <w:multiLevelType w:val="multilevel"/>
    <w:tmpl w:val="893EA5B8"/>
    <w:styleLink w:val="Estilo1"/>
    <w:lvl w:ilvl="0">
      <w:start w:val="1"/>
      <w:numFmt w:val="decimal"/>
      <w:lvlText w:val="Q. %1: "/>
      <w:lvlJc w:val="right"/>
      <w:pPr>
        <w:ind w:left="360" w:hanging="36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1440" w:hanging="360"/>
      </w:pPr>
      <w:rPr>
        <w:rFonts w:hint="default"/>
      </w:rPr>
    </w:lvl>
    <w:lvl w:ilvl="2">
      <w:start w:val="1"/>
      <w:numFmt w:val="upperRoman"/>
      <w:lvlText w:val="%3) 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 w15:restartNumberingAfterBreak="0">
    <w:nsid w:val="44CA3983"/>
    <w:multiLevelType w:val="multilevel"/>
    <w:tmpl w:val="ACD4F19E"/>
    <w:lvl w:ilvl="0">
      <w:start w:val="1"/>
      <w:numFmt w:val="decimal"/>
      <w:lvlText w:val="Q. %1)"/>
      <w:lvlJc w:val="left"/>
      <w:pPr>
        <w:ind w:left="0" w:firstLine="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851" w:hanging="284"/>
      </w:pPr>
      <w:rPr>
        <w:rFonts w:hint="default"/>
        <w:sz w:val="20"/>
      </w:rPr>
    </w:lvl>
    <w:lvl w:ilvl="2">
      <w:start w:val="1"/>
      <w:numFmt w:val="upperRoman"/>
      <w:lvlText w:val="%3) "/>
      <w:lvlJc w:val="left"/>
      <w:pPr>
        <w:ind w:left="1418" w:hanging="284"/>
      </w:pPr>
      <w:rPr>
        <w:rFonts w:hint="default"/>
        <w:sz w:val="18"/>
      </w:rPr>
    </w:lvl>
    <w:lvl w:ilvl="3">
      <w:start w:val="1"/>
      <w:numFmt w:val="lowerRoman"/>
      <w:lvlText w:val="%4)"/>
      <w:lvlJc w:val="left"/>
      <w:pPr>
        <w:ind w:left="1985" w:hanging="284"/>
      </w:pPr>
      <w:rPr>
        <w:rFonts w:hint="default"/>
        <w:sz w:val="18"/>
      </w:rPr>
    </w:lvl>
    <w:lvl w:ilvl="4">
      <w:start w:val="1"/>
      <w:numFmt w:val="lowerLetter"/>
      <w:lvlText w:val="%5."/>
      <w:lvlJc w:val="left"/>
      <w:pPr>
        <w:ind w:left="3675" w:hanging="12"/>
      </w:pPr>
      <w:rPr>
        <w:rFonts w:hint="default"/>
        <w:sz w:val="18"/>
      </w:rPr>
    </w:lvl>
    <w:lvl w:ilvl="5">
      <w:start w:val="1"/>
      <w:numFmt w:val="lowerRoman"/>
      <w:lvlText w:val="%6."/>
      <w:lvlJc w:val="right"/>
      <w:pPr>
        <w:ind w:left="4537" w:hanging="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99" w:hanging="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61" w:hanging="1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23" w:hanging="12"/>
      </w:pPr>
      <w:rPr>
        <w:rFonts w:hint="default"/>
      </w:rPr>
    </w:lvl>
  </w:abstractNum>
  <w:abstractNum w:abstractNumId="20" w15:restartNumberingAfterBreak="0">
    <w:nsid w:val="46EB65AC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1" w15:restartNumberingAfterBreak="0">
    <w:nsid w:val="4B524CBA"/>
    <w:multiLevelType w:val="hybridMultilevel"/>
    <w:tmpl w:val="A4BADDF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515ADC"/>
    <w:multiLevelType w:val="multilevel"/>
    <w:tmpl w:val="9CCE394C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3" w15:restartNumberingAfterBreak="0">
    <w:nsid w:val="5F7310AC"/>
    <w:multiLevelType w:val="multilevel"/>
    <w:tmpl w:val="0846A37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F9E07AF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5" w15:restartNumberingAfterBreak="0">
    <w:nsid w:val="6D99529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6" w15:restartNumberingAfterBreak="0">
    <w:nsid w:val="78576EDC"/>
    <w:multiLevelType w:val="hybridMultilevel"/>
    <w:tmpl w:val="79E4A5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8"/>
  </w:num>
  <w:num w:numId="3">
    <w:abstractNumId w:val="19"/>
  </w:num>
  <w:num w:numId="4">
    <w:abstractNumId w:val="22"/>
  </w:num>
  <w:num w:numId="5">
    <w:abstractNumId w:val="4"/>
  </w:num>
  <w:num w:numId="6">
    <w:abstractNumId w:val="5"/>
  </w:num>
  <w:num w:numId="7">
    <w:abstractNumId w:val="6"/>
  </w:num>
  <w:num w:numId="8">
    <w:abstractNumId w:val="24"/>
  </w:num>
  <w:num w:numId="9">
    <w:abstractNumId w:val="25"/>
  </w:num>
  <w:num w:numId="10">
    <w:abstractNumId w:val="7"/>
  </w:num>
  <w:num w:numId="11">
    <w:abstractNumId w:val="20"/>
  </w:num>
  <w:num w:numId="12">
    <w:abstractNumId w:val="16"/>
  </w:num>
  <w:num w:numId="13">
    <w:abstractNumId w:val="3"/>
  </w:num>
  <w:num w:numId="14">
    <w:abstractNumId w:val="21"/>
  </w:num>
  <w:num w:numId="15">
    <w:abstractNumId w:val="12"/>
  </w:num>
  <w:num w:numId="16">
    <w:abstractNumId w:val="17"/>
  </w:num>
  <w:num w:numId="17">
    <w:abstractNumId w:val="14"/>
  </w:num>
  <w:num w:numId="18">
    <w:abstractNumId w:val="9"/>
  </w:num>
  <w:num w:numId="19">
    <w:abstractNumId w:val="8"/>
  </w:num>
  <w:num w:numId="20">
    <w:abstractNumId w:val="15"/>
  </w:num>
  <w:num w:numId="21">
    <w:abstractNumId w:val="2"/>
  </w:num>
  <w:num w:numId="22">
    <w:abstractNumId w:val="11"/>
  </w:num>
  <w:num w:numId="23">
    <w:abstractNumId w:val="13"/>
  </w:num>
  <w:num w:numId="24">
    <w:abstractNumId w:val="0"/>
  </w:num>
  <w:num w:numId="25">
    <w:abstractNumId w:val="26"/>
  </w:num>
  <w:num w:numId="2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</w:num>
  <w:num w:numId="28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A4E"/>
    <w:rsid w:val="0000365C"/>
    <w:rsid w:val="00005086"/>
    <w:rsid w:val="00007B13"/>
    <w:rsid w:val="000101CF"/>
    <w:rsid w:val="000103C3"/>
    <w:rsid w:val="00011F41"/>
    <w:rsid w:val="00020FB1"/>
    <w:rsid w:val="00022936"/>
    <w:rsid w:val="00023EBA"/>
    <w:rsid w:val="00026111"/>
    <w:rsid w:val="00027B1F"/>
    <w:rsid w:val="00036EBC"/>
    <w:rsid w:val="00037961"/>
    <w:rsid w:val="0004125C"/>
    <w:rsid w:val="00045044"/>
    <w:rsid w:val="00061B95"/>
    <w:rsid w:val="00082EA8"/>
    <w:rsid w:val="00090E81"/>
    <w:rsid w:val="000A2BAC"/>
    <w:rsid w:val="000A54B3"/>
    <w:rsid w:val="000B0962"/>
    <w:rsid w:val="000B1080"/>
    <w:rsid w:val="000B240E"/>
    <w:rsid w:val="000C0976"/>
    <w:rsid w:val="000D328D"/>
    <w:rsid w:val="000D637B"/>
    <w:rsid w:val="000E7BD2"/>
    <w:rsid w:val="000F51DA"/>
    <w:rsid w:val="0010407E"/>
    <w:rsid w:val="001101AA"/>
    <w:rsid w:val="001200C9"/>
    <w:rsid w:val="00120EA7"/>
    <w:rsid w:val="00122D05"/>
    <w:rsid w:val="00126037"/>
    <w:rsid w:val="00127235"/>
    <w:rsid w:val="0013234C"/>
    <w:rsid w:val="00146F0E"/>
    <w:rsid w:val="00146F59"/>
    <w:rsid w:val="00147DEA"/>
    <w:rsid w:val="00160FCF"/>
    <w:rsid w:val="00165788"/>
    <w:rsid w:val="0016689D"/>
    <w:rsid w:val="00170087"/>
    <w:rsid w:val="00176F21"/>
    <w:rsid w:val="00183366"/>
    <w:rsid w:val="00183E8C"/>
    <w:rsid w:val="001B17E3"/>
    <w:rsid w:val="001B1B64"/>
    <w:rsid w:val="001B396D"/>
    <w:rsid w:val="001C0A7D"/>
    <w:rsid w:val="001D077B"/>
    <w:rsid w:val="001D6D5D"/>
    <w:rsid w:val="001D70E8"/>
    <w:rsid w:val="001E10D2"/>
    <w:rsid w:val="001E21F2"/>
    <w:rsid w:val="001E2C76"/>
    <w:rsid w:val="001E5A77"/>
    <w:rsid w:val="001E6510"/>
    <w:rsid w:val="001E7A72"/>
    <w:rsid w:val="001F425D"/>
    <w:rsid w:val="00205462"/>
    <w:rsid w:val="00207DD0"/>
    <w:rsid w:val="00210CD1"/>
    <w:rsid w:val="00211E9B"/>
    <w:rsid w:val="00212842"/>
    <w:rsid w:val="00215D6A"/>
    <w:rsid w:val="0021787A"/>
    <w:rsid w:val="002264F8"/>
    <w:rsid w:val="00232F21"/>
    <w:rsid w:val="00242574"/>
    <w:rsid w:val="00247656"/>
    <w:rsid w:val="00251D79"/>
    <w:rsid w:val="00253CD2"/>
    <w:rsid w:val="00254703"/>
    <w:rsid w:val="00256D80"/>
    <w:rsid w:val="002626B2"/>
    <w:rsid w:val="00273C34"/>
    <w:rsid w:val="00273DC0"/>
    <w:rsid w:val="0027639D"/>
    <w:rsid w:val="00282BB9"/>
    <w:rsid w:val="00283577"/>
    <w:rsid w:val="00287B57"/>
    <w:rsid w:val="002932FB"/>
    <w:rsid w:val="002973D9"/>
    <w:rsid w:val="002A04B8"/>
    <w:rsid w:val="002B185A"/>
    <w:rsid w:val="002B3D6C"/>
    <w:rsid w:val="002B524E"/>
    <w:rsid w:val="002D14C1"/>
    <w:rsid w:val="002D2E51"/>
    <w:rsid w:val="002D3941"/>
    <w:rsid w:val="002D44BC"/>
    <w:rsid w:val="002D65CF"/>
    <w:rsid w:val="002E0372"/>
    <w:rsid w:val="002E0450"/>
    <w:rsid w:val="002E294F"/>
    <w:rsid w:val="002E3D6C"/>
    <w:rsid w:val="002E3DB2"/>
    <w:rsid w:val="002E4309"/>
    <w:rsid w:val="002E5C78"/>
    <w:rsid w:val="002F2D9B"/>
    <w:rsid w:val="002F7612"/>
    <w:rsid w:val="002F76EA"/>
    <w:rsid w:val="00301BE3"/>
    <w:rsid w:val="003107DA"/>
    <w:rsid w:val="003151F7"/>
    <w:rsid w:val="00326AEE"/>
    <w:rsid w:val="00341C98"/>
    <w:rsid w:val="00347B0B"/>
    <w:rsid w:val="00347BB3"/>
    <w:rsid w:val="00353D34"/>
    <w:rsid w:val="003576CC"/>
    <w:rsid w:val="00357AA5"/>
    <w:rsid w:val="003604DA"/>
    <w:rsid w:val="003662E6"/>
    <w:rsid w:val="00381218"/>
    <w:rsid w:val="00382129"/>
    <w:rsid w:val="003847E0"/>
    <w:rsid w:val="00385844"/>
    <w:rsid w:val="00386393"/>
    <w:rsid w:val="003925F2"/>
    <w:rsid w:val="003948E8"/>
    <w:rsid w:val="003975A6"/>
    <w:rsid w:val="003A234A"/>
    <w:rsid w:val="003A2995"/>
    <w:rsid w:val="003A54D2"/>
    <w:rsid w:val="003A6630"/>
    <w:rsid w:val="003B29E2"/>
    <w:rsid w:val="003B5552"/>
    <w:rsid w:val="003B7858"/>
    <w:rsid w:val="003C2908"/>
    <w:rsid w:val="003E0825"/>
    <w:rsid w:val="003E73BD"/>
    <w:rsid w:val="003F24C4"/>
    <w:rsid w:val="003F2DF1"/>
    <w:rsid w:val="00400433"/>
    <w:rsid w:val="00411FC7"/>
    <w:rsid w:val="0041458D"/>
    <w:rsid w:val="00415169"/>
    <w:rsid w:val="00416D35"/>
    <w:rsid w:val="0042640C"/>
    <w:rsid w:val="00427F02"/>
    <w:rsid w:val="004310BA"/>
    <w:rsid w:val="00437E48"/>
    <w:rsid w:val="00444A23"/>
    <w:rsid w:val="004479BB"/>
    <w:rsid w:val="004513E9"/>
    <w:rsid w:val="004546C5"/>
    <w:rsid w:val="0045746B"/>
    <w:rsid w:val="00465F3B"/>
    <w:rsid w:val="00470492"/>
    <w:rsid w:val="0047160E"/>
    <w:rsid w:val="0048173A"/>
    <w:rsid w:val="0049013E"/>
    <w:rsid w:val="00493770"/>
    <w:rsid w:val="004A039D"/>
    <w:rsid w:val="004A6E03"/>
    <w:rsid w:val="004B2B08"/>
    <w:rsid w:val="004B3AB5"/>
    <w:rsid w:val="004B4CD0"/>
    <w:rsid w:val="004D1DF6"/>
    <w:rsid w:val="004D2182"/>
    <w:rsid w:val="004E1BB6"/>
    <w:rsid w:val="004E379A"/>
    <w:rsid w:val="004E5272"/>
    <w:rsid w:val="004E59EC"/>
    <w:rsid w:val="004F4FCA"/>
    <w:rsid w:val="00500E26"/>
    <w:rsid w:val="00507695"/>
    <w:rsid w:val="005158CD"/>
    <w:rsid w:val="005176A2"/>
    <w:rsid w:val="0051798D"/>
    <w:rsid w:val="005300CA"/>
    <w:rsid w:val="00532503"/>
    <w:rsid w:val="00536D3D"/>
    <w:rsid w:val="005411F7"/>
    <w:rsid w:val="00546CDB"/>
    <w:rsid w:val="00554714"/>
    <w:rsid w:val="00561907"/>
    <w:rsid w:val="00564526"/>
    <w:rsid w:val="0056718C"/>
    <w:rsid w:val="005723AC"/>
    <w:rsid w:val="00572E77"/>
    <w:rsid w:val="005759C3"/>
    <w:rsid w:val="00576F2A"/>
    <w:rsid w:val="00580D72"/>
    <w:rsid w:val="0058151E"/>
    <w:rsid w:val="00586513"/>
    <w:rsid w:val="00586CCE"/>
    <w:rsid w:val="0059365D"/>
    <w:rsid w:val="005939B6"/>
    <w:rsid w:val="005B114F"/>
    <w:rsid w:val="005C253B"/>
    <w:rsid w:val="005C7EA2"/>
    <w:rsid w:val="005E186F"/>
    <w:rsid w:val="005E2505"/>
    <w:rsid w:val="005F1133"/>
    <w:rsid w:val="005F2B2F"/>
    <w:rsid w:val="00601F29"/>
    <w:rsid w:val="0060467B"/>
    <w:rsid w:val="00606B5A"/>
    <w:rsid w:val="00631EC7"/>
    <w:rsid w:val="00632CE5"/>
    <w:rsid w:val="0064448F"/>
    <w:rsid w:val="00644F07"/>
    <w:rsid w:val="00650783"/>
    <w:rsid w:val="00652AD8"/>
    <w:rsid w:val="00663106"/>
    <w:rsid w:val="0066753A"/>
    <w:rsid w:val="00677071"/>
    <w:rsid w:val="00677B90"/>
    <w:rsid w:val="00680935"/>
    <w:rsid w:val="00683CE4"/>
    <w:rsid w:val="0068757B"/>
    <w:rsid w:val="00692956"/>
    <w:rsid w:val="00693BAC"/>
    <w:rsid w:val="006950A1"/>
    <w:rsid w:val="006A0E51"/>
    <w:rsid w:val="006A15D8"/>
    <w:rsid w:val="006A45FA"/>
    <w:rsid w:val="006A4898"/>
    <w:rsid w:val="006A5001"/>
    <w:rsid w:val="006A56E2"/>
    <w:rsid w:val="006B11BA"/>
    <w:rsid w:val="006B19F5"/>
    <w:rsid w:val="006B4CE2"/>
    <w:rsid w:val="006B5118"/>
    <w:rsid w:val="006C4F8F"/>
    <w:rsid w:val="006C6FF7"/>
    <w:rsid w:val="006C79C3"/>
    <w:rsid w:val="006C7EC9"/>
    <w:rsid w:val="006D17C8"/>
    <w:rsid w:val="006D23FF"/>
    <w:rsid w:val="006D6B76"/>
    <w:rsid w:val="006E2F3A"/>
    <w:rsid w:val="006E3389"/>
    <w:rsid w:val="006F5B3E"/>
    <w:rsid w:val="006F6122"/>
    <w:rsid w:val="0070222C"/>
    <w:rsid w:val="00705922"/>
    <w:rsid w:val="00710885"/>
    <w:rsid w:val="00712EEC"/>
    <w:rsid w:val="00715B3A"/>
    <w:rsid w:val="00720DBF"/>
    <w:rsid w:val="0072301B"/>
    <w:rsid w:val="00733244"/>
    <w:rsid w:val="007360C8"/>
    <w:rsid w:val="00743234"/>
    <w:rsid w:val="00750DC6"/>
    <w:rsid w:val="00755E19"/>
    <w:rsid w:val="00771F33"/>
    <w:rsid w:val="007766F7"/>
    <w:rsid w:val="00781D01"/>
    <w:rsid w:val="00782EB9"/>
    <w:rsid w:val="007832B0"/>
    <w:rsid w:val="00783C50"/>
    <w:rsid w:val="00792765"/>
    <w:rsid w:val="007A51F0"/>
    <w:rsid w:val="007B000A"/>
    <w:rsid w:val="007B1B18"/>
    <w:rsid w:val="007B2C0B"/>
    <w:rsid w:val="007B5D73"/>
    <w:rsid w:val="007C5627"/>
    <w:rsid w:val="007D7620"/>
    <w:rsid w:val="007F01DC"/>
    <w:rsid w:val="007F1620"/>
    <w:rsid w:val="00807881"/>
    <w:rsid w:val="008138DF"/>
    <w:rsid w:val="008154E0"/>
    <w:rsid w:val="00816611"/>
    <w:rsid w:val="0082312C"/>
    <w:rsid w:val="008271B9"/>
    <w:rsid w:val="008307F3"/>
    <w:rsid w:val="008370B2"/>
    <w:rsid w:val="0084549D"/>
    <w:rsid w:val="00847277"/>
    <w:rsid w:val="008477A7"/>
    <w:rsid w:val="008557F2"/>
    <w:rsid w:val="0085744A"/>
    <w:rsid w:val="00860F3C"/>
    <w:rsid w:val="0086336F"/>
    <w:rsid w:val="008713B6"/>
    <w:rsid w:val="008722AE"/>
    <w:rsid w:val="00874171"/>
    <w:rsid w:val="008770EB"/>
    <w:rsid w:val="00880086"/>
    <w:rsid w:val="00893499"/>
    <w:rsid w:val="008A036A"/>
    <w:rsid w:val="008A403A"/>
    <w:rsid w:val="008A6982"/>
    <w:rsid w:val="008C1256"/>
    <w:rsid w:val="008C57A9"/>
    <w:rsid w:val="008D3817"/>
    <w:rsid w:val="008D5E61"/>
    <w:rsid w:val="008E297C"/>
    <w:rsid w:val="008E2EFD"/>
    <w:rsid w:val="008E3879"/>
    <w:rsid w:val="008F2997"/>
    <w:rsid w:val="008F29CE"/>
    <w:rsid w:val="008F7726"/>
    <w:rsid w:val="009002BF"/>
    <w:rsid w:val="00914950"/>
    <w:rsid w:val="00917188"/>
    <w:rsid w:val="00920941"/>
    <w:rsid w:val="009333DC"/>
    <w:rsid w:val="0093594B"/>
    <w:rsid w:val="009513E0"/>
    <w:rsid w:val="0095331D"/>
    <w:rsid w:val="00960FBC"/>
    <w:rsid w:val="00965CC0"/>
    <w:rsid w:val="00966BA5"/>
    <w:rsid w:val="0096745F"/>
    <w:rsid w:val="00972590"/>
    <w:rsid w:val="0097320E"/>
    <w:rsid w:val="009764C1"/>
    <w:rsid w:val="00983000"/>
    <w:rsid w:val="009A233C"/>
    <w:rsid w:val="009A4507"/>
    <w:rsid w:val="009B5932"/>
    <w:rsid w:val="009C4CAD"/>
    <w:rsid w:val="009D2D40"/>
    <w:rsid w:val="009D48D4"/>
    <w:rsid w:val="009D7E6D"/>
    <w:rsid w:val="009E2A66"/>
    <w:rsid w:val="009E6A44"/>
    <w:rsid w:val="009E7D9A"/>
    <w:rsid w:val="009F6522"/>
    <w:rsid w:val="009F78BF"/>
    <w:rsid w:val="00A02D01"/>
    <w:rsid w:val="00A056CB"/>
    <w:rsid w:val="00A06632"/>
    <w:rsid w:val="00A100EA"/>
    <w:rsid w:val="00A1186F"/>
    <w:rsid w:val="00A12314"/>
    <w:rsid w:val="00A14C9C"/>
    <w:rsid w:val="00A159B0"/>
    <w:rsid w:val="00A256B9"/>
    <w:rsid w:val="00A2752F"/>
    <w:rsid w:val="00A30905"/>
    <w:rsid w:val="00A314EA"/>
    <w:rsid w:val="00A31868"/>
    <w:rsid w:val="00A44C2B"/>
    <w:rsid w:val="00A458BA"/>
    <w:rsid w:val="00A5176F"/>
    <w:rsid w:val="00A548E5"/>
    <w:rsid w:val="00A57C77"/>
    <w:rsid w:val="00A6089D"/>
    <w:rsid w:val="00A618B3"/>
    <w:rsid w:val="00A75655"/>
    <w:rsid w:val="00A842E3"/>
    <w:rsid w:val="00A85CA0"/>
    <w:rsid w:val="00A86AAE"/>
    <w:rsid w:val="00A900F1"/>
    <w:rsid w:val="00A9079C"/>
    <w:rsid w:val="00A915DD"/>
    <w:rsid w:val="00AA6E7C"/>
    <w:rsid w:val="00AA7B50"/>
    <w:rsid w:val="00AB72EF"/>
    <w:rsid w:val="00AC35F9"/>
    <w:rsid w:val="00AC3807"/>
    <w:rsid w:val="00AC4918"/>
    <w:rsid w:val="00AC5AC4"/>
    <w:rsid w:val="00AC5D51"/>
    <w:rsid w:val="00AD1BB2"/>
    <w:rsid w:val="00AD6E4D"/>
    <w:rsid w:val="00AE2A21"/>
    <w:rsid w:val="00AF095D"/>
    <w:rsid w:val="00AF11F6"/>
    <w:rsid w:val="00AF5235"/>
    <w:rsid w:val="00AF56DD"/>
    <w:rsid w:val="00AF5DB1"/>
    <w:rsid w:val="00B06023"/>
    <w:rsid w:val="00B1538C"/>
    <w:rsid w:val="00B214C9"/>
    <w:rsid w:val="00B22A27"/>
    <w:rsid w:val="00B22B00"/>
    <w:rsid w:val="00B23C58"/>
    <w:rsid w:val="00B33D38"/>
    <w:rsid w:val="00B341BD"/>
    <w:rsid w:val="00B34541"/>
    <w:rsid w:val="00B3524F"/>
    <w:rsid w:val="00B35BF2"/>
    <w:rsid w:val="00B37EBF"/>
    <w:rsid w:val="00B40B04"/>
    <w:rsid w:val="00B44339"/>
    <w:rsid w:val="00B451C1"/>
    <w:rsid w:val="00B50D6F"/>
    <w:rsid w:val="00B5245B"/>
    <w:rsid w:val="00B53A1C"/>
    <w:rsid w:val="00B72069"/>
    <w:rsid w:val="00B741EC"/>
    <w:rsid w:val="00B833D3"/>
    <w:rsid w:val="00B8361A"/>
    <w:rsid w:val="00B8784F"/>
    <w:rsid w:val="00B91876"/>
    <w:rsid w:val="00B91CF2"/>
    <w:rsid w:val="00B953B1"/>
    <w:rsid w:val="00BA037D"/>
    <w:rsid w:val="00BB0977"/>
    <w:rsid w:val="00BD375F"/>
    <w:rsid w:val="00BD50B9"/>
    <w:rsid w:val="00BD5861"/>
    <w:rsid w:val="00BD7EC3"/>
    <w:rsid w:val="00BE017A"/>
    <w:rsid w:val="00BE4D52"/>
    <w:rsid w:val="00BF150C"/>
    <w:rsid w:val="00C0632E"/>
    <w:rsid w:val="00C12A4E"/>
    <w:rsid w:val="00C20A2A"/>
    <w:rsid w:val="00C22B89"/>
    <w:rsid w:val="00C3138F"/>
    <w:rsid w:val="00C34738"/>
    <w:rsid w:val="00C41D36"/>
    <w:rsid w:val="00C44171"/>
    <w:rsid w:val="00C448A3"/>
    <w:rsid w:val="00C45106"/>
    <w:rsid w:val="00C511F9"/>
    <w:rsid w:val="00C55240"/>
    <w:rsid w:val="00C61220"/>
    <w:rsid w:val="00C649F3"/>
    <w:rsid w:val="00C81B25"/>
    <w:rsid w:val="00C83F4D"/>
    <w:rsid w:val="00C87889"/>
    <w:rsid w:val="00C92DDD"/>
    <w:rsid w:val="00C95945"/>
    <w:rsid w:val="00CA0255"/>
    <w:rsid w:val="00CA0402"/>
    <w:rsid w:val="00CA09C4"/>
    <w:rsid w:val="00CA0CD8"/>
    <w:rsid w:val="00CB192C"/>
    <w:rsid w:val="00CB1EAF"/>
    <w:rsid w:val="00CC1977"/>
    <w:rsid w:val="00CC2790"/>
    <w:rsid w:val="00CD0FA3"/>
    <w:rsid w:val="00CD2DEB"/>
    <w:rsid w:val="00CD3FAE"/>
    <w:rsid w:val="00CD4C29"/>
    <w:rsid w:val="00CD7F48"/>
    <w:rsid w:val="00CE08B6"/>
    <w:rsid w:val="00CF201C"/>
    <w:rsid w:val="00CF4FD4"/>
    <w:rsid w:val="00CF59B3"/>
    <w:rsid w:val="00D01B53"/>
    <w:rsid w:val="00D0474C"/>
    <w:rsid w:val="00D07648"/>
    <w:rsid w:val="00D07B7D"/>
    <w:rsid w:val="00D1218B"/>
    <w:rsid w:val="00D24D7C"/>
    <w:rsid w:val="00D30D4F"/>
    <w:rsid w:val="00D311A7"/>
    <w:rsid w:val="00D33A3F"/>
    <w:rsid w:val="00D40D23"/>
    <w:rsid w:val="00D45077"/>
    <w:rsid w:val="00D45391"/>
    <w:rsid w:val="00D57703"/>
    <w:rsid w:val="00D6444C"/>
    <w:rsid w:val="00D668DC"/>
    <w:rsid w:val="00D66BA8"/>
    <w:rsid w:val="00D70BDD"/>
    <w:rsid w:val="00D7197F"/>
    <w:rsid w:val="00D72218"/>
    <w:rsid w:val="00D7242C"/>
    <w:rsid w:val="00D74197"/>
    <w:rsid w:val="00D81268"/>
    <w:rsid w:val="00D81507"/>
    <w:rsid w:val="00D87EFF"/>
    <w:rsid w:val="00D95C6F"/>
    <w:rsid w:val="00DA046B"/>
    <w:rsid w:val="00DC4DC0"/>
    <w:rsid w:val="00DF04DF"/>
    <w:rsid w:val="00DF13F8"/>
    <w:rsid w:val="00E05464"/>
    <w:rsid w:val="00E05D1A"/>
    <w:rsid w:val="00E110F6"/>
    <w:rsid w:val="00E11607"/>
    <w:rsid w:val="00E16676"/>
    <w:rsid w:val="00E40396"/>
    <w:rsid w:val="00E4203B"/>
    <w:rsid w:val="00E42EBD"/>
    <w:rsid w:val="00E4492E"/>
    <w:rsid w:val="00E46601"/>
    <w:rsid w:val="00E46E1C"/>
    <w:rsid w:val="00E578C3"/>
    <w:rsid w:val="00E57C77"/>
    <w:rsid w:val="00E615F2"/>
    <w:rsid w:val="00E71E74"/>
    <w:rsid w:val="00E72820"/>
    <w:rsid w:val="00E73517"/>
    <w:rsid w:val="00E75A59"/>
    <w:rsid w:val="00E77BB4"/>
    <w:rsid w:val="00E85359"/>
    <w:rsid w:val="00E875B5"/>
    <w:rsid w:val="00E96AB1"/>
    <w:rsid w:val="00EA09CC"/>
    <w:rsid w:val="00EA5B31"/>
    <w:rsid w:val="00EB1B63"/>
    <w:rsid w:val="00EC1B5F"/>
    <w:rsid w:val="00EC4085"/>
    <w:rsid w:val="00EC475C"/>
    <w:rsid w:val="00ED31D3"/>
    <w:rsid w:val="00ED513E"/>
    <w:rsid w:val="00ED6DCA"/>
    <w:rsid w:val="00ED773F"/>
    <w:rsid w:val="00EE684B"/>
    <w:rsid w:val="00EF29BF"/>
    <w:rsid w:val="00F02C74"/>
    <w:rsid w:val="00F06F2F"/>
    <w:rsid w:val="00F102E5"/>
    <w:rsid w:val="00F245F1"/>
    <w:rsid w:val="00F24BC5"/>
    <w:rsid w:val="00F26525"/>
    <w:rsid w:val="00F42D6B"/>
    <w:rsid w:val="00F531DB"/>
    <w:rsid w:val="00F53D4F"/>
    <w:rsid w:val="00F54B12"/>
    <w:rsid w:val="00F558D4"/>
    <w:rsid w:val="00F61508"/>
    <w:rsid w:val="00F644EF"/>
    <w:rsid w:val="00F65560"/>
    <w:rsid w:val="00F66562"/>
    <w:rsid w:val="00F67EC7"/>
    <w:rsid w:val="00F730A6"/>
    <w:rsid w:val="00F74125"/>
    <w:rsid w:val="00F84D51"/>
    <w:rsid w:val="00F84ED7"/>
    <w:rsid w:val="00F851A5"/>
    <w:rsid w:val="00F905C1"/>
    <w:rsid w:val="00F9289E"/>
    <w:rsid w:val="00F93F67"/>
    <w:rsid w:val="00F97559"/>
    <w:rsid w:val="00FA0425"/>
    <w:rsid w:val="00FA10FA"/>
    <w:rsid w:val="00FB2AD9"/>
    <w:rsid w:val="00FB4021"/>
    <w:rsid w:val="00FB554B"/>
    <w:rsid w:val="00FC2EB7"/>
    <w:rsid w:val="00FC3533"/>
    <w:rsid w:val="00FE0F87"/>
    <w:rsid w:val="00FE6170"/>
    <w:rsid w:val="00FF230D"/>
    <w:rsid w:val="00FF66D7"/>
    <w:rsid w:val="00FF7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57240"/>
  <w15:docId w15:val="{07EF4EE0-F43E-4FEE-B595-911346DAF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23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ED513E"/>
    <w:pPr>
      <w:autoSpaceDE w:val="0"/>
      <w:autoSpaceDN w:val="0"/>
      <w:adjustRightInd w:val="0"/>
      <w:spacing w:line="360" w:lineRule="auto"/>
      <w:ind w:firstLine="708"/>
      <w:jc w:val="both"/>
    </w:pPr>
    <w:rPr>
      <w:rFonts w:cs="Times-Roman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ED513E"/>
    <w:rPr>
      <w:rFonts w:cs="Times-Roma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12A4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12A4E"/>
    <w:rPr>
      <w:rFonts w:ascii="Tahoma" w:eastAsia="Times New Roman" w:hAnsi="Tahoma" w:cs="Tahoma"/>
      <w:sz w:val="16"/>
      <w:szCs w:val="16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9D2D4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elacomgrade">
    <w:name w:val="Table Grid"/>
    <w:basedOn w:val="Tabelanormal"/>
    <w:uiPriority w:val="59"/>
    <w:rsid w:val="007832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numbering" w:customStyle="1" w:styleId="Estilo1">
    <w:name w:val="Estilo1"/>
    <w:uiPriority w:val="99"/>
    <w:rsid w:val="004E59EC"/>
    <w:pPr>
      <w:numPr>
        <w:numId w:val="2"/>
      </w:numPr>
    </w:pPr>
  </w:style>
  <w:style w:type="character" w:styleId="Hyperlink">
    <w:name w:val="Hyperlink"/>
    <w:basedOn w:val="Fontepargpadro"/>
    <w:uiPriority w:val="99"/>
    <w:unhideWhenUsed/>
    <w:rsid w:val="00147DEA"/>
    <w:rPr>
      <w:color w:val="0000FF" w:themeColor="hyperlink"/>
      <w:u w:val="single"/>
    </w:rPr>
  </w:style>
  <w:style w:type="paragraph" w:styleId="Legenda">
    <w:name w:val="caption"/>
    <w:basedOn w:val="Normal"/>
    <w:next w:val="Normal"/>
    <w:uiPriority w:val="35"/>
    <w:unhideWhenUsed/>
    <w:qFormat/>
    <w:rsid w:val="00A159B0"/>
    <w:pPr>
      <w:autoSpaceDE w:val="0"/>
      <w:autoSpaceDN w:val="0"/>
      <w:adjustRightInd w:val="0"/>
      <w:spacing w:after="80"/>
      <w:jc w:val="center"/>
    </w:pPr>
    <w:rPr>
      <w:rFonts w:ascii="Times-Roman" w:eastAsiaTheme="minorHAnsi" w:hAnsi="Times-Roman" w:cs="Times-Roman"/>
      <w:bCs/>
      <w:szCs w:val="18"/>
      <w:lang w:eastAsia="en-US"/>
    </w:rPr>
  </w:style>
  <w:style w:type="character" w:styleId="TextodoEspaoReservado">
    <w:name w:val="Placeholder Text"/>
    <w:basedOn w:val="Fontepargpadro"/>
    <w:uiPriority w:val="99"/>
    <w:semiHidden/>
    <w:rsid w:val="00020F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2231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675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1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4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9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8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0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5" Type="http://schemas.openxmlformats.org/officeDocument/2006/relationships/numbering" Target="numbering.xml"/><Relationship Id="rId15" Type="http://schemas.openxmlformats.org/officeDocument/2006/relationships/theme" Target="theme/theme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3aa3ad4-8a90-46fd-8b6e-3977221a08ce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685CA2A0F8CFB4D914ED0AAB68BE432" ma:contentTypeVersion="1" ma:contentTypeDescription="Crie um novo documento." ma:contentTypeScope="" ma:versionID="4ac64eabf97d0b059e39d5c749eb0a5e">
  <xsd:schema xmlns:xsd="http://www.w3.org/2001/XMLSchema" xmlns:xs="http://www.w3.org/2001/XMLSchema" xmlns:p="http://schemas.microsoft.com/office/2006/metadata/properties" xmlns:ns2="43aa3ad4-8a90-46fd-8b6e-3977221a08ce" targetNamespace="http://schemas.microsoft.com/office/2006/metadata/properties" ma:root="true" ma:fieldsID="6587c96ec2f556b017605df0da8eb954" ns2:_="">
    <xsd:import namespace="43aa3ad4-8a90-46fd-8b6e-3977221a08ce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aa3ad4-8a90-46fd-8b6e-3977221a08c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IEEE_Baixada.XSL" StyleName="IEEE - Reference Order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9CF82A5-8E12-4B06-AF43-C51B1C2E4B1E}">
  <ds:schemaRefs>
    <ds:schemaRef ds:uri="http://schemas.microsoft.com/office/2006/metadata/properties"/>
    <ds:schemaRef ds:uri="http://schemas.microsoft.com/office/infopath/2007/PartnerControls"/>
    <ds:schemaRef ds:uri="43aa3ad4-8a90-46fd-8b6e-3977221a08ce"/>
  </ds:schemaRefs>
</ds:datastoreItem>
</file>

<file path=customXml/itemProps2.xml><?xml version="1.0" encoding="utf-8"?>
<ds:datastoreItem xmlns:ds="http://schemas.openxmlformats.org/officeDocument/2006/customXml" ds:itemID="{386968CA-91BE-4496-8B17-21BD88B2B3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aa3ad4-8a90-46fd-8b6e-3977221a08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2D2C54C-E060-4749-AE2B-BC94E3CDB387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04D9AE74-1A7D-4308-8F47-DB80F0FDB5A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6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iel Motter</dc:creator>
  <cp:lastModifiedBy>Daniel Marques</cp:lastModifiedBy>
  <cp:revision>2</cp:revision>
  <cp:lastPrinted>2021-05-29T13:56:00Z</cp:lastPrinted>
  <dcterms:created xsi:type="dcterms:W3CDTF">2021-06-29T01:29:00Z</dcterms:created>
  <dcterms:modified xsi:type="dcterms:W3CDTF">2021-06-29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85CA2A0F8CFB4D914ED0AAB68BE432</vt:lpwstr>
  </property>
  <property fmtid="{D5CDD505-2E9C-101B-9397-08002B2CF9AE}" pid="4" name="Order">
    <vt:r8>6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SourceUrl">
    <vt:lpwstr/>
  </property>
  <property fmtid="{D5CDD505-2E9C-101B-9397-08002B2CF9AE}" pid="8" name="_SharedFileIndex">
    <vt:lpwstr/>
  </property>
  <property fmtid="{D5CDD505-2E9C-101B-9397-08002B2CF9AE}" pid="9" name="ComplianceAssetId">
    <vt:lpwstr/>
  </property>
  <property fmtid="{D5CDD505-2E9C-101B-9397-08002B2CF9AE}" pid="10" name="TemplateUrl">
    <vt:lpwstr/>
  </property>
</Properties>
</file>